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341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29"/>
        <w:gridCol w:w="5812"/>
      </w:tblGrid>
      <w:tr w:rsidR="00ED5875" w:rsidRPr="00AB4D24" w:rsidTr="00140359">
        <w:tc>
          <w:tcPr>
            <w:tcW w:w="5529" w:type="dxa"/>
            <w:vAlign w:val="center"/>
          </w:tcPr>
          <w:p w:rsidR="00ED5875" w:rsidRPr="00AB4D24" w:rsidRDefault="00ED587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B4D24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UBND QUẬN HOÀN KIẾM </w:t>
            </w:r>
          </w:p>
          <w:p w:rsidR="00ED5875" w:rsidRPr="00AB4D24" w:rsidRDefault="00ED587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B4D24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ED5875" w:rsidRPr="00AB4D24" w:rsidRDefault="00ED587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5812" w:type="dxa"/>
            <w:vAlign w:val="center"/>
          </w:tcPr>
          <w:p w:rsidR="00ED5875" w:rsidRPr="00AB4D24" w:rsidRDefault="00ED587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B4D24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KIỂM TRA KHẢO SÁT CHẤT LƯỢNG </w:t>
            </w:r>
          </w:p>
          <w:p w:rsidR="00ED5875" w:rsidRPr="00AB4D24" w:rsidRDefault="00ED587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B4D24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Năm học: 2015 – 2016 </w:t>
            </w:r>
          </w:p>
          <w:p w:rsidR="00ED5875" w:rsidRPr="00AB4D24" w:rsidRDefault="00ED5875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B4D24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– LẦN 2</w:t>
            </w:r>
          </w:p>
          <w:p w:rsidR="00ED5875" w:rsidRPr="00AB4D24" w:rsidRDefault="00ED5875" w:rsidP="00140359">
            <w:pPr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AB4D24"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Thời gian làm bài: 120 phút</w:t>
            </w:r>
          </w:p>
        </w:tc>
      </w:tr>
    </w:tbl>
    <w:p w:rsidR="00ED5875" w:rsidRPr="00AB4D24" w:rsidRDefault="00ED5875" w:rsidP="00ED5875">
      <w:pPr>
        <w:rPr>
          <w:sz w:val="28"/>
          <w:szCs w:val="28"/>
        </w:rPr>
      </w:pPr>
      <w:r w:rsidRPr="00AB4D24">
        <w:rPr>
          <w:b/>
          <w:color w:val="0070C0"/>
          <w:sz w:val="28"/>
          <w:szCs w:val="28"/>
        </w:rPr>
        <w:t>Câu 1</w:t>
      </w:r>
      <w:r w:rsidRPr="00AB4D24">
        <w:rPr>
          <w:sz w:val="28"/>
          <w:szCs w:val="28"/>
        </w:rPr>
        <w:t xml:space="preserve">: (2,0 điểm) Cho biểu thức </w:t>
      </w:r>
      <w:r w:rsidRPr="00AB4D24">
        <w:rPr>
          <w:position w:val="-30"/>
          <w:sz w:val="28"/>
          <w:szCs w:val="28"/>
        </w:rPr>
        <w:object w:dxaOrig="13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9.75pt" o:ole="">
            <v:imagedata r:id="rId7" o:title=""/>
          </v:shape>
          <o:OLEObject Type="Embed" ProgID="Equation.DSMT4" ShapeID="_x0000_i1025" DrawAspect="Content" ObjectID="_1613805656" r:id="rId8"/>
        </w:object>
      </w:r>
      <w:r w:rsidRPr="00AB4D24">
        <w:rPr>
          <w:sz w:val="28"/>
          <w:szCs w:val="28"/>
        </w:rPr>
        <w:t xml:space="preserve"> và </w:t>
      </w:r>
      <w:r w:rsidRPr="00AB4D24">
        <w:rPr>
          <w:position w:val="-30"/>
          <w:sz w:val="28"/>
          <w:szCs w:val="28"/>
        </w:rPr>
        <w:object w:dxaOrig="4020" w:dyaOrig="800">
          <v:shape id="_x0000_i1026" type="#_x0000_t75" style="width:201pt;height:39.75pt" o:ole="">
            <v:imagedata r:id="rId9" o:title=""/>
          </v:shape>
          <o:OLEObject Type="Embed" ProgID="Equation.DSMT4" ShapeID="_x0000_i1026" DrawAspect="Content" ObjectID="_1613805657" r:id="rId10"/>
        </w:object>
      </w:r>
      <w:r w:rsidRPr="00AB4D24">
        <w:rPr>
          <w:sz w:val="28"/>
          <w:szCs w:val="28"/>
        </w:rPr>
        <w:t xml:space="preserve"> với </w:t>
      </w:r>
      <w:r w:rsidRPr="00AB4D24">
        <w:rPr>
          <w:position w:val="-10"/>
          <w:sz w:val="28"/>
          <w:szCs w:val="28"/>
        </w:rPr>
        <w:object w:dxaOrig="1960" w:dyaOrig="340">
          <v:shape id="_x0000_i1027" type="#_x0000_t75" style="width:98.25pt;height:17.25pt" o:ole="">
            <v:imagedata r:id="rId11" o:title=""/>
          </v:shape>
          <o:OLEObject Type="Embed" ProgID="Equation.DSMT4" ShapeID="_x0000_i1027" DrawAspect="Content" ObjectID="_1613805658" r:id="rId12"/>
        </w:object>
      </w:r>
      <w:r w:rsidRPr="00AB4D24">
        <w:rPr>
          <w:sz w:val="28"/>
          <w:szCs w:val="28"/>
        </w:rPr>
        <w:t xml:space="preserve"> </w:t>
      </w:r>
    </w:p>
    <w:p w:rsidR="00ED5875" w:rsidRPr="00AB4D24" w:rsidRDefault="00ED5875" w:rsidP="00BA54FA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Tính giá trị biểu thức A khi </w:t>
      </w:r>
      <w:r w:rsidRPr="00AB4D24">
        <w:rPr>
          <w:rFonts w:ascii="Times New Roman" w:hAnsi="Times New Roman"/>
          <w:position w:val="-8"/>
          <w:sz w:val="28"/>
          <w:szCs w:val="28"/>
        </w:rPr>
        <w:object w:dxaOrig="1380" w:dyaOrig="400">
          <v:shape id="_x0000_i1028" type="#_x0000_t75" style="width:69pt;height:20.25pt" o:ole="">
            <v:imagedata r:id="rId13" o:title=""/>
          </v:shape>
          <o:OLEObject Type="Embed" ProgID="Equation.DSMT4" ShapeID="_x0000_i1028" DrawAspect="Content" ObjectID="_1613805659" r:id="rId14"/>
        </w:object>
      </w:r>
      <w:r w:rsidRPr="00AB4D24">
        <w:rPr>
          <w:rFonts w:ascii="Times New Roman" w:hAnsi="Times New Roman"/>
          <w:sz w:val="28"/>
          <w:szCs w:val="28"/>
        </w:rPr>
        <w:t xml:space="preserve"> </w:t>
      </w:r>
    </w:p>
    <w:p w:rsidR="00ED5875" w:rsidRPr="00AB4D24" w:rsidRDefault="00ED5875" w:rsidP="00BA54FA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>Rút gọn biểu thức B</w:t>
      </w:r>
    </w:p>
    <w:p w:rsidR="00ED5875" w:rsidRPr="00AB4D24" w:rsidRDefault="00ED5875" w:rsidP="00BA54FA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Tìm giá trị nhỏ nhất của biểu thức </w:t>
      </w:r>
      <w:r w:rsidRPr="00AB4D24">
        <w:rPr>
          <w:rFonts w:ascii="Times New Roman" w:hAnsi="Times New Roman"/>
          <w:position w:val="-6"/>
          <w:sz w:val="28"/>
          <w:szCs w:val="28"/>
        </w:rPr>
        <w:object w:dxaOrig="1060" w:dyaOrig="300">
          <v:shape id="_x0000_i1029" type="#_x0000_t75" style="width:52.5pt;height:15pt" o:ole="">
            <v:imagedata r:id="rId15" o:title=""/>
          </v:shape>
          <o:OLEObject Type="Embed" ProgID="Equation.DSMT4" ShapeID="_x0000_i1029" DrawAspect="Content" ObjectID="_1613805660" r:id="rId16"/>
        </w:object>
      </w:r>
      <w:r w:rsidRPr="00AB4D24">
        <w:rPr>
          <w:rFonts w:ascii="Times New Roman" w:hAnsi="Times New Roman"/>
          <w:sz w:val="28"/>
          <w:szCs w:val="28"/>
        </w:rPr>
        <w:t xml:space="preserve"> </w:t>
      </w:r>
    </w:p>
    <w:p w:rsidR="00ED5875" w:rsidRPr="00AB4D24" w:rsidRDefault="00ED5875" w:rsidP="00ED5875">
      <w:pPr>
        <w:rPr>
          <w:i/>
          <w:sz w:val="28"/>
          <w:szCs w:val="28"/>
        </w:rPr>
      </w:pPr>
      <w:r w:rsidRPr="00AB4D24">
        <w:rPr>
          <w:b/>
          <w:color w:val="0070C0"/>
          <w:sz w:val="28"/>
          <w:szCs w:val="28"/>
        </w:rPr>
        <w:t>Câu 2</w:t>
      </w:r>
      <w:r w:rsidRPr="00AB4D24">
        <w:rPr>
          <w:sz w:val="28"/>
          <w:szCs w:val="28"/>
        </w:rPr>
        <w:t xml:space="preserve">: (2,0 điểm) </w:t>
      </w:r>
      <w:r w:rsidRPr="00AB4D24">
        <w:rPr>
          <w:i/>
          <w:sz w:val="28"/>
          <w:szCs w:val="28"/>
        </w:rPr>
        <w:t>Giải bài toán bằng cách lập phương trình hoặc hệ phương trình</w:t>
      </w:r>
    </w:p>
    <w:p w:rsidR="00ED5875" w:rsidRPr="00AB4D24" w:rsidRDefault="00ED5875" w:rsidP="00ED5875">
      <w:pPr>
        <w:rPr>
          <w:sz w:val="28"/>
          <w:szCs w:val="28"/>
        </w:rPr>
      </w:pPr>
      <w:r w:rsidRPr="00AB4D24">
        <w:rPr>
          <w:i/>
          <w:sz w:val="28"/>
          <w:szCs w:val="28"/>
        </w:rPr>
        <w:tab/>
      </w:r>
      <w:r w:rsidRPr="00AB4D24">
        <w:rPr>
          <w:sz w:val="28"/>
          <w:szCs w:val="28"/>
        </w:rPr>
        <w:t xml:space="preserve">Hai địa điểm A và B cách nhau 84km. Một ô tô khởi hành từ A và đi thẳng đến B với vận tốc không đổi. Trên quãng đường từ B trở A, vận tốc của ô tô tăng thếm 10km/h. Tính vận tốc lúc đi từ A đến B của ô tô, biết tổng thời gian đi và về của ô tô đó là 3 giờ 30 phút. </w:t>
      </w:r>
    </w:p>
    <w:p w:rsidR="00ED5875" w:rsidRPr="00AB4D24" w:rsidRDefault="00ED5875" w:rsidP="00ED5875">
      <w:pPr>
        <w:rPr>
          <w:sz w:val="28"/>
          <w:szCs w:val="28"/>
        </w:rPr>
      </w:pPr>
      <w:r w:rsidRPr="00AB4D24">
        <w:rPr>
          <w:b/>
          <w:color w:val="0070C0"/>
          <w:sz w:val="28"/>
          <w:szCs w:val="28"/>
        </w:rPr>
        <w:t>Câu 3</w:t>
      </w:r>
      <w:r w:rsidRPr="00AB4D24">
        <w:rPr>
          <w:sz w:val="28"/>
          <w:szCs w:val="28"/>
        </w:rPr>
        <w:t xml:space="preserve">: (2,0 điểm) </w:t>
      </w:r>
    </w:p>
    <w:p w:rsidR="00ED5875" w:rsidRPr="00AB4D24" w:rsidRDefault="00ED5875" w:rsidP="00BA54FA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Giải phương trình </w:t>
      </w:r>
      <w:r w:rsidRPr="00AB4D24">
        <w:rPr>
          <w:rFonts w:ascii="Times New Roman" w:hAnsi="Times New Roman"/>
          <w:position w:val="-6"/>
          <w:sz w:val="28"/>
          <w:szCs w:val="28"/>
        </w:rPr>
        <w:object w:dxaOrig="1820" w:dyaOrig="360">
          <v:shape id="_x0000_i1030" type="#_x0000_t75" style="width:91.5pt;height:18pt" o:ole="">
            <v:imagedata r:id="rId17" o:title=""/>
          </v:shape>
          <o:OLEObject Type="Embed" ProgID="Equation.DSMT4" ShapeID="_x0000_i1030" DrawAspect="Content" ObjectID="_1613805661" r:id="rId18"/>
        </w:object>
      </w:r>
      <w:r w:rsidRPr="00AB4D24">
        <w:rPr>
          <w:rFonts w:ascii="Times New Roman" w:hAnsi="Times New Roman"/>
          <w:sz w:val="28"/>
          <w:szCs w:val="28"/>
        </w:rPr>
        <w:t xml:space="preserve"> </w:t>
      </w:r>
    </w:p>
    <w:p w:rsidR="00ED5875" w:rsidRPr="00AB4D24" w:rsidRDefault="00ED5875" w:rsidP="00BA54FA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Cho parabol </w:t>
      </w:r>
      <w:r w:rsidRPr="00AB4D24">
        <w:rPr>
          <w:rFonts w:ascii="Times New Roman" w:hAnsi="Times New Roman"/>
          <w:position w:val="-12"/>
          <w:sz w:val="28"/>
          <w:szCs w:val="28"/>
        </w:rPr>
        <w:object w:dxaOrig="1260" w:dyaOrig="420">
          <v:shape id="_x0000_i1031" type="#_x0000_t75" style="width:63pt;height:21pt" o:ole="">
            <v:imagedata r:id="rId19" o:title=""/>
          </v:shape>
          <o:OLEObject Type="Embed" ProgID="Equation.DSMT4" ShapeID="_x0000_i1031" DrawAspect="Content" ObjectID="_1613805662" r:id="rId20"/>
        </w:object>
      </w:r>
      <w:r w:rsidRPr="00AB4D24">
        <w:rPr>
          <w:rFonts w:ascii="Times New Roman" w:hAnsi="Times New Roman"/>
          <w:sz w:val="28"/>
          <w:szCs w:val="28"/>
        </w:rPr>
        <w:t xml:space="preserve"> và đường thẳng </w:t>
      </w:r>
      <w:r w:rsidRPr="00AB4D24">
        <w:rPr>
          <w:rFonts w:ascii="Times New Roman" w:hAnsi="Times New Roman"/>
          <w:position w:val="-14"/>
          <w:sz w:val="28"/>
          <w:szCs w:val="28"/>
        </w:rPr>
        <w:object w:dxaOrig="1780" w:dyaOrig="420">
          <v:shape id="_x0000_i1032" type="#_x0000_t75" style="width:89.25pt;height:21pt" o:ole="">
            <v:imagedata r:id="rId21" o:title=""/>
          </v:shape>
          <o:OLEObject Type="Embed" ProgID="Equation.DSMT4" ShapeID="_x0000_i1032" DrawAspect="Content" ObjectID="_1613805663" r:id="rId22"/>
        </w:object>
      </w:r>
      <w:r w:rsidRPr="00AB4D24">
        <w:rPr>
          <w:rFonts w:ascii="Times New Roman" w:hAnsi="Times New Roman"/>
          <w:sz w:val="28"/>
          <w:szCs w:val="28"/>
        </w:rPr>
        <w:t xml:space="preserve"> </w:t>
      </w:r>
    </w:p>
    <w:p w:rsidR="00ED5875" w:rsidRPr="00AB4D24" w:rsidRDefault="00ED5875" w:rsidP="00BA54FA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Với </w:t>
      </w:r>
      <w:r w:rsidRPr="00AB4D24">
        <w:rPr>
          <w:rFonts w:ascii="Times New Roman" w:hAnsi="Times New Roman"/>
          <w:position w:val="-4"/>
          <w:sz w:val="28"/>
          <w:szCs w:val="28"/>
        </w:rPr>
        <w:object w:dxaOrig="840" w:dyaOrig="279">
          <v:shape id="_x0000_i1033" type="#_x0000_t75" style="width:42pt;height:14.25pt" o:ole="">
            <v:imagedata r:id="rId23" o:title=""/>
          </v:shape>
          <o:OLEObject Type="Embed" ProgID="Equation.DSMT4" ShapeID="_x0000_i1033" DrawAspect="Content" ObjectID="_1613805664" r:id="rId24"/>
        </w:object>
      </w:r>
      <w:r w:rsidRPr="00AB4D24">
        <w:rPr>
          <w:rFonts w:ascii="Times New Roman" w:hAnsi="Times New Roman"/>
          <w:sz w:val="28"/>
          <w:szCs w:val="28"/>
        </w:rPr>
        <w:t xml:space="preserve">: vẽ parabol (P) và đường thẳng (d) trên cùng một hệ trục tọa độ. Tìm tọa độ các giao điểm của parabol (P) và đường thẳng (d). </w:t>
      </w:r>
    </w:p>
    <w:p w:rsidR="00ED5875" w:rsidRPr="00AB4D24" w:rsidRDefault="00ED5875" w:rsidP="00BA54FA">
      <w:pPr>
        <w:pStyle w:val="ListParagraph"/>
        <w:numPr>
          <w:ilvl w:val="0"/>
          <w:numId w:val="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Tìm các giá trị của m để (d) cắt (P) tại hai điểm phân biệt có hoành độ </w:t>
      </w:r>
      <w:r w:rsidRPr="00AB4D24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034" type="#_x0000_t75" style="width:33pt;height:19.5pt" o:ole="">
            <v:imagedata r:id="rId25" o:title=""/>
          </v:shape>
          <o:OLEObject Type="Embed" ProgID="Equation.DSMT4" ShapeID="_x0000_i1034" DrawAspect="Content" ObjectID="_1613805665" r:id="rId26"/>
        </w:object>
      </w:r>
      <w:r w:rsidRPr="00AB4D24">
        <w:rPr>
          <w:rFonts w:ascii="Times New Roman" w:hAnsi="Times New Roman"/>
          <w:sz w:val="28"/>
          <w:szCs w:val="28"/>
        </w:rPr>
        <w:t xml:space="preserve"> sao cho </w:t>
      </w:r>
      <w:r w:rsidRPr="00AB4D24">
        <w:rPr>
          <w:rFonts w:ascii="Times New Roman" w:hAnsi="Times New Roman"/>
          <w:position w:val="-12"/>
          <w:sz w:val="28"/>
          <w:szCs w:val="28"/>
        </w:rPr>
        <w:object w:dxaOrig="1440" w:dyaOrig="380">
          <v:shape id="_x0000_i1035" type="#_x0000_t75" style="width:1in;height:19.5pt" o:ole="">
            <v:imagedata r:id="rId27" o:title=""/>
          </v:shape>
          <o:OLEObject Type="Embed" ProgID="Equation.DSMT4" ShapeID="_x0000_i1035" DrawAspect="Content" ObjectID="_1613805666" r:id="rId28"/>
        </w:object>
      </w:r>
      <w:r w:rsidRPr="00AB4D24">
        <w:rPr>
          <w:rFonts w:ascii="Times New Roman" w:hAnsi="Times New Roman"/>
          <w:sz w:val="28"/>
          <w:szCs w:val="28"/>
        </w:rPr>
        <w:t xml:space="preserve">   </w:t>
      </w:r>
    </w:p>
    <w:p w:rsidR="00ED5875" w:rsidRPr="00AB4D24" w:rsidRDefault="00ED5875" w:rsidP="00ED5875">
      <w:pPr>
        <w:rPr>
          <w:sz w:val="28"/>
          <w:szCs w:val="28"/>
        </w:rPr>
      </w:pPr>
      <w:r w:rsidRPr="00AB4D24">
        <w:rPr>
          <w:b/>
          <w:color w:val="0070C0"/>
          <w:sz w:val="28"/>
          <w:szCs w:val="28"/>
        </w:rPr>
        <w:t>Câu 4</w:t>
      </w:r>
      <w:r w:rsidRPr="00AB4D24">
        <w:rPr>
          <w:sz w:val="28"/>
          <w:szCs w:val="28"/>
        </w:rPr>
        <w:t>: (3,5 điểm) Cho đường tròn (O; R) và đường thẳng d không có điểm chung với đường tròn. Gọi M là một điểm thuộc đường thẳng d. Qua M kẻ hai tiếp tuyến MA, MB với đường tròn. Gọi H là hình chiếu vuông góc vủa O lên d.</w:t>
      </w:r>
    </w:p>
    <w:p w:rsidR="00ED5875" w:rsidRPr="00AB4D24" w:rsidRDefault="00ED5875" w:rsidP="00BA54FA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>Chứng minh năm điểm M. A. O, B, H cùng thuộc một đường tròn</w:t>
      </w:r>
    </w:p>
    <w:p w:rsidR="00ED5875" w:rsidRPr="00AB4D24" w:rsidRDefault="00ED5875" w:rsidP="00BA54FA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>Gọi K và I lần lượt là giao điểm của OH và OM với B. Chứng minh: OK.OH = OI.OM</w:t>
      </w:r>
    </w:p>
    <w:p w:rsidR="00ED5875" w:rsidRPr="00AB4D24" w:rsidRDefault="00ED5875" w:rsidP="00BA54FA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Gọi E là tâm đường tròn nội tiếp tam giác MAB. Gỉa sử </w:t>
      </w:r>
      <w:r w:rsidRPr="00AB4D24">
        <w:rPr>
          <w:rFonts w:ascii="Times New Roman" w:hAnsi="Times New Roman"/>
          <w:position w:val="-6"/>
          <w:sz w:val="28"/>
          <w:szCs w:val="28"/>
        </w:rPr>
        <w:object w:dxaOrig="1040" w:dyaOrig="300">
          <v:shape id="_x0000_i1036" type="#_x0000_t75" style="width:51.75pt;height:15pt" o:ole="">
            <v:imagedata r:id="rId29" o:title=""/>
          </v:shape>
          <o:OLEObject Type="Embed" ProgID="Equation.DSMT4" ShapeID="_x0000_i1036" DrawAspect="Content" ObjectID="_1613805667" r:id="rId30"/>
        </w:object>
      </w:r>
      <w:r w:rsidRPr="00AB4D24">
        <w:rPr>
          <w:rFonts w:ascii="Times New Roman" w:hAnsi="Times New Roman"/>
          <w:sz w:val="28"/>
          <w:szCs w:val="28"/>
        </w:rPr>
        <w:t xml:space="preserve"> và </w:t>
      </w:r>
      <w:r w:rsidRPr="00AB4D24">
        <w:rPr>
          <w:rFonts w:ascii="Times New Roman" w:hAnsi="Times New Roman"/>
          <w:position w:val="-6"/>
          <w:sz w:val="28"/>
          <w:szCs w:val="28"/>
        </w:rPr>
        <w:object w:dxaOrig="1380" w:dyaOrig="400">
          <v:shape id="_x0000_i1037" type="#_x0000_t75" style="width:69pt;height:20.25pt" o:ole="">
            <v:imagedata r:id="rId31" o:title=""/>
          </v:shape>
          <o:OLEObject Type="Embed" ProgID="Equation.DSMT4" ShapeID="_x0000_i1037" DrawAspect="Content" ObjectID="_1613805668" r:id="rId32"/>
        </w:object>
      </w:r>
      <w:r w:rsidRPr="00AB4D24">
        <w:rPr>
          <w:rFonts w:ascii="Times New Roman" w:hAnsi="Times New Roman"/>
          <w:sz w:val="28"/>
          <w:szCs w:val="28"/>
        </w:rPr>
        <w:t xml:space="preserve"> Tính độ dài cung nhỏ AB và chứng minh tứ giác OAEB là hình thoi. </w:t>
      </w:r>
    </w:p>
    <w:p w:rsidR="00ED5875" w:rsidRPr="00AB4D24" w:rsidRDefault="00ED5875" w:rsidP="00BA54FA">
      <w:pPr>
        <w:pStyle w:val="ListParagraph"/>
        <w:numPr>
          <w:ilvl w:val="0"/>
          <w:numId w:val="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AB4D24">
        <w:rPr>
          <w:rFonts w:ascii="Times New Roman" w:hAnsi="Times New Roman"/>
          <w:sz w:val="28"/>
          <w:szCs w:val="28"/>
        </w:rPr>
        <w:t xml:space="preserve">Tìm vị trí của điểm M trên đường thẳng d để diện tích tam giác OIK đạt giá trị lớn nhất. </w:t>
      </w:r>
    </w:p>
    <w:p w:rsidR="00ED5875" w:rsidRPr="00AB4D24" w:rsidRDefault="00ED5875" w:rsidP="00ED5875">
      <w:pPr>
        <w:rPr>
          <w:sz w:val="28"/>
          <w:szCs w:val="28"/>
        </w:rPr>
      </w:pPr>
      <w:r w:rsidRPr="00AB4D24">
        <w:rPr>
          <w:b/>
          <w:color w:val="0070C0"/>
          <w:sz w:val="28"/>
          <w:szCs w:val="28"/>
        </w:rPr>
        <w:lastRenderedPageBreak/>
        <w:t>Câu 5</w:t>
      </w:r>
      <w:r w:rsidRPr="00AB4D24">
        <w:rPr>
          <w:sz w:val="28"/>
          <w:szCs w:val="28"/>
        </w:rPr>
        <w:t xml:space="preserve">: (0,5 điểm) </w:t>
      </w:r>
      <w:r>
        <w:rPr>
          <w:sz w:val="28"/>
          <w:szCs w:val="28"/>
        </w:rPr>
        <w:t xml:space="preserve">Cho x, y là các số thực dương thỏa mãn điều kiện </w:t>
      </w:r>
      <w:r w:rsidRPr="00AB4D24">
        <w:rPr>
          <w:position w:val="-12"/>
          <w:sz w:val="28"/>
          <w:szCs w:val="28"/>
        </w:rPr>
        <w:object w:dxaOrig="1080" w:dyaOrig="360">
          <v:shape id="_x0000_i1038" type="#_x0000_t75" style="width:54pt;height:18pt" o:ole="">
            <v:imagedata r:id="rId33" o:title=""/>
          </v:shape>
          <o:OLEObject Type="Embed" ProgID="Equation.DSMT4" ShapeID="_x0000_i1038" DrawAspect="Content" ObjectID="_1613805669" r:id="rId34"/>
        </w:object>
      </w:r>
      <w:r>
        <w:rPr>
          <w:sz w:val="28"/>
          <w:szCs w:val="28"/>
        </w:rPr>
        <w:t xml:space="preserve"> Tìm giá trị nhở nhất của biểu thức </w:t>
      </w:r>
      <w:r w:rsidRPr="00AB4D24">
        <w:rPr>
          <w:position w:val="-32"/>
          <w:sz w:val="28"/>
          <w:szCs w:val="28"/>
        </w:rPr>
        <w:object w:dxaOrig="2760" w:dyaOrig="760">
          <v:shape id="_x0000_i1039" type="#_x0000_t75" style="width:138pt;height:37.5pt" o:ole="">
            <v:imagedata r:id="rId35" o:title=""/>
          </v:shape>
          <o:OLEObject Type="Embed" ProgID="Equation.DSMT4" ShapeID="_x0000_i1039" DrawAspect="Content" ObjectID="_1613805670" r:id="rId36"/>
        </w:object>
      </w:r>
      <w:r>
        <w:rPr>
          <w:sz w:val="28"/>
          <w:szCs w:val="28"/>
        </w:rPr>
        <w:t xml:space="preserve"> </w:t>
      </w:r>
    </w:p>
    <w:p w:rsidR="00ED5875" w:rsidRPr="00AB4D24" w:rsidRDefault="00ED5875" w:rsidP="00ED5875">
      <w:pPr>
        <w:jc w:val="center"/>
        <w:rPr>
          <w:b/>
          <w:color w:val="0070C0"/>
          <w:sz w:val="28"/>
          <w:szCs w:val="28"/>
        </w:rPr>
      </w:pPr>
      <w:r w:rsidRPr="00AB4D24">
        <w:rPr>
          <w:b/>
          <w:color w:val="0070C0"/>
          <w:sz w:val="28"/>
          <w:szCs w:val="28"/>
        </w:rPr>
        <w:t>----- Hết -----</w:t>
      </w:r>
      <w:bookmarkStart w:id="0" w:name="_GoBack"/>
      <w:bookmarkEnd w:id="0"/>
    </w:p>
    <w:p w:rsidR="00D20CF6" w:rsidRPr="00ED5875" w:rsidRDefault="00D20CF6" w:rsidP="00ED5875">
      <w:pPr>
        <w:rPr>
          <w:szCs w:val="28"/>
        </w:rPr>
      </w:pPr>
    </w:p>
    <w:sectPr w:rsidR="00D20CF6" w:rsidRPr="00ED5875" w:rsidSect="00C47EC5">
      <w:headerReference w:type="even" r:id="rId37"/>
      <w:headerReference w:type="default" r:id="rId38"/>
      <w:footerReference w:type="default" r:id="rId39"/>
      <w:headerReference w:type="first" r:id="rId40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54FA" w:rsidRDefault="00BA54FA" w:rsidP="00A91039">
      <w:r>
        <w:separator/>
      </w:r>
    </w:p>
  </w:endnote>
  <w:endnote w:type="continuationSeparator" w:id="0">
    <w:p w:rsidR="00BA54FA" w:rsidRDefault="00BA54FA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797F1B">
    <w:pPr>
      <w:pStyle w:val="Footer"/>
      <w:jc w:val="center"/>
    </w:pPr>
    <w:r w:rsidRPr="00797F1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054319">
      <w:rPr>
        <w:sz w:val="28"/>
        <w:szCs w:val="28"/>
      </w:rPr>
      <w:t xml:space="preserve">Group: </w:t>
    </w:r>
    <w:hyperlink r:id="rId1" w:history="1">
      <w:r w:rsidR="0005431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54FA" w:rsidRDefault="00BA54FA" w:rsidP="00A91039">
      <w:r w:rsidRPr="00A91039">
        <w:rPr>
          <w:color w:val="000000"/>
        </w:rPr>
        <w:separator/>
      </w:r>
    </w:p>
  </w:footnote>
  <w:footnote w:type="continuationSeparator" w:id="0">
    <w:p w:rsidR="00BA54FA" w:rsidRDefault="00BA54FA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054319">
      <w:rPr>
        <w:b/>
        <w:color w:val="FF0000"/>
        <w:sz w:val="28"/>
        <w:szCs w:val="28"/>
      </w:rPr>
      <w:t>HOC360.NET - TÀI LIỆU HỌC TẬP MIỄN PHÍ</w:t>
    </w:r>
  </w:p>
  <w:p w:rsidR="00054319" w:rsidRDefault="00797F1B">
    <w:pPr>
      <w:pStyle w:val="Header"/>
    </w:pPr>
    <w:r w:rsidRPr="00797F1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5C28A8"/>
    <w:multiLevelType w:val="hybridMultilevel"/>
    <w:tmpl w:val="F5F41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6D1FB5"/>
    <w:multiLevelType w:val="hybridMultilevel"/>
    <w:tmpl w:val="200E155E"/>
    <w:lvl w:ilvl="0" w:tplc="D5884A3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A61BF8"/>
    <w:multiLevelType w:val="hybridMultilevel"/>
    <w:tmpl w:val="81F662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714F0A"/>
    <w:multiLevelType w:val="hybridMultilevel"/>
    <w:tmpl w:val="CF848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85FEF"/>
    <w:rsid w:val="000C44C4"/>
    <w:rsid w:val="000E123C"/>
    <w:rsid w:val="000E7C78"/>
    <w:rsid w:val="0010738E"/>
    <w:rsid w:val="00110917"/>
    <w:rsid w:val="00127908"/>
    <w:rsid w:val="00135BAD"/>
    <w:rsid w:val="00135E3E"/>
    <w:rsid w:val="00135F9F"/>
    <w:rsid w:val="001546D1"/>
    <w:rsid w:val="00182AF4"/>
    <w:rsid w:val="001A3C26"/>
    <w:rsid w:val="001B0C36"/>
    <w:rsid w:val="001B74D6"/>
    <w:rsid w:val="001E55B0"/>
    <w:rsid w:val="00234253"/>
    <w:rsid w:val="00241355"/>
    <w:rsid w:val="0024739D"/>
    <w:rsid w:val="002A2011"/>
    <w:rsid w:val="002A2EDA"/>
    <w:rsid w:val="002A60FA"/>
    <w:rsid w:val="002B06A8"/>
    <w:rsid w:val="002B0B80"/>
    <w:rsid w:val="002B5302"/>
    <w:rsid w:val="002C4A82"/>
    <w:rsid w:val="002D4183"/>
    <w:rsid w:val="002F2F14"/>
    <w:rsid w:val="003017F9"/>
    <w:rsid w:val="00320960"/>
    <w:rsid w:val="00345352"/>
    <w:rsid w:val="003554BF"/>
    <w:rsid w:val="003561A1"/>
    <w:rsid w:val="00357C14"/>
    <w:rsid w:val="003623B2"/>
    <w:rsid w:val="003B5D49"/>
    <w:rsid w:val="003C742F"/>
    <w:rsid w:val="003E0CA2"/>
    <w:rsid w:val="003E71C2"/>
    <w:rsid w:val="003F5A15"/>
    <w:rsid w:val="0040281D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57A90"/>
    <w:rsid w:val="005B3C61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C3ED2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969C7"/>
    <w:rsid w:val="00797F1B"/>
    <w:rsid w:val="007B692B"/>
    <w:rsid w:val="007B6CE4"/>
    <w:rsid w:val="007C2C30"/>
    <w:rsid w:val="007D5183"/>
    <w:rsid w:val="007F078B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06DE2"/>
    <w:rsid w:val="00907209"/>
    <w:rsid w:val="00922937"/>
    <w:rsid w:val="00925C30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9D26F1"/>
    <w:rsid w:val="00A13E22"/>
    <w:rsid w:val="00A20D07"/>
    <w:rsid w:val="00A27661"/>
    <w:rsid w:val="00A61098"/>
    <w:rsid w:val="00A81331"/>
    <w:rsid w:val="00A8177C"/>
    <w:rsid w:val="00A8305D"/>
    <w:rsid w:val="00A91039"/>
    <w:rsid w:val="00AD2520"/>
    <w:rsid w:val="00AD31A8"/>
    <w:rsid w:val="00B20081"/>
    <w:rsid w:val="00B51C33"/>
    <w:rsid w:val="00B7389C"/>
    <w:rsid w:val="00B87076"/>
    <w:rsid w:val="00B90D13"/>
    <w:rsid w:val="00BA54FA"/>
    <w:rsid w:val="00BB36E3"/>
    <w:rsid w:val="00C0485C"/>
    <w:rsid w:val="00C14677"/>
    <w:rsid w:val="00C20786"/>
    <w:rsid w:val="00C347B6"/>
    <w:rsid w:val="00C44511"/>
    <w:rsid w:val="00C47EC5"/>
    <w:rsid w:val="00C5642F"/>
    <w:rsid w:val="00C60140"/>
    <w:rsid w:val="00C65A30"/>
    <w:rsid w:val="00C73461"/>
    <w:rsid w:val="00CA4F0A"/>
    <w:rsid w:val="00CC5C98"/>
    <w:rsid w:val="00D02CAE"/>
    <w:rsid w:val="00D2014C"/>
    <w:rsid w:val="00D20CF6"/>
    <w:rsid w:val="00D2183E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36A46"/>
    <w:rsid w:val="00E41C1A"/>
    <w:rsid w:val="00E46F80"/>
    <w:rsid w:val="00E80B57"/>
    <w:rsid w:val="00ED0868"/>
    <w:rsid w:val="00ED5875"/>
    <w:rsid w:val="00EE43E9"/>
    <w:rsid w:val="00F072B9"/>
    <w:rsid w:val="00F12684"/>
    <w:rsid w:val="00F2371D"/>
    <w:rsid w:val="00F238F6"/>
    <w:rsid w:val="00F550F2"/>
    <w:rsid w:val="00F56131"/>
    <w:rsid w:val="00F62849"/>
    <w:rsid w:val="00F82A84"/>
    <w:rsid w:val="00F9617D"/>
    <w:rsid w:val="00FA1BA5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3623B2"/>
    <w:rPr>
      <w:rFonts w:cs="Times New Roman"/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8</Words>
  <Characters>170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 title]</dc:title>
  <dc:creator>HP 6300 Pro</dc:creator>
  <cp:lastModifiedBy>HP 6300 Pro</cp:lastModifiedBy>
  <cp:revision>2</cp:revision>
  <cp:lastPrinted>2019-03-11T02:54:00Z</cp:lastPrinted>
  <dcterms:created xsi:type="dcterms:W3CDTF">2019-03-11T02:59:00Z</dcterms:created>
  <dcterms:modified xsi:type="dcterms:W3CDTF">2019-03-11T02:59:00Z</dcterms:modified>
</cp:coreProperties>
</file>